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31884" w:rsidRDefault="00631884" w:rsidP="00631884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631884" w:rsidRDefault="00631884" w:rsidP="00631884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Pr="00631884">
        <w:rPr>
          <w:rFonts w:ascii="Times New Roman" w:eastAsia="Calibri" w:hAnsi="Times New Roman" w:cs="Times New Roman"/>
          <w:b/>
          <w:sz w:val="24"/>
          <w:szCs w:val="24"/>
        </w:rPr>
        <w:t xml:space="preserve">онтрольная работа №3 </w:t>
      </w:r>
    </w:p>
    <w:p w:rsidR="00631884" w:rsidRPr="00631884" w:rsidRDefault="00631884" w:rsidP="00631884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631884">
        <w:rPr>
          <w:rFonts w:ascii="Times New Roman" w:eastAsia="Calibri" w:hAnsi="Times New Roman" w:cs="Times New Roman"/>
          <w:b/>
          <w:sz w:val="24"/>
          <w:szCs w:val="24"/>
        </w:rPr>
        <w:t>по теме «Применение производной»</w:t>
      </w:r>
    </w:p>
    <w:p w:rsidR="00631884" w:rsidRPr="00631884" w:rsidRDefault="00631884" w:rsidP="00631884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5"/>
        <w:gridCol w:w="4257"/>
        <w:gridCol w:w="4253"/>
      </w:tblGrid>
      <w:tr w:rsidR="00631884" w:rsidRPr="00631884" w:rsidTr="00020F39">
        <w:tc>
          <w:tcPr>
            <w:tcW w:w="836" w:type="dxa"/>
          </w:tcPr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881" w:type="dxa"/>
          </w:tcPr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881" w:type="dxa"/>
          </w:tcPr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Вариант 2</w:t>
            </w:r>
          </w:p>
        </w:tc>
      </w:tr>
      <w:tr w:rsidR="00631884" w:rsidRPr="00631884" w:rsidTr="00020F39">
        <w:tc>
          <w:tcPr>
            <w:tcW w:w="836" w:type="dxa"/>
          </w:tcPr>
          <w:p w:rsidR="00631884" w:rsidRPr="00631884" w:rsidRDefault="00631884" w:rsidP="00631884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881" w:type="dxa"/>
          </w:tcPr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ана </w:t>
            </w:r>
            <w:proofErr w:type="gram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ункция </w:t>
            </w:r>
            <w:r w:rsidR="009321C8"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07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103.5pt;height:20.25pt" o:ole="">
                  <v:imagedata r:id="rId7" o:title=""/>
                </v:shape>
                <o:OLEObject Type="Embed" ProgID="Equation.DSMT4" ShapeID="_x0000_i1033" DrawAspect="Content" ObjectID="_1543579677" r:id="rId8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йдите</w:t>
            </w:r>
            <w:proofErr w:type="gramEnd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:</w:t>
            </w:r>
          </w:p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а)промежутки</w:t>
            </w:r>
            <w:proofErr w:type="gramEnd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озрастания и убывания функции;</w:t>
            </w:r>
          </w:p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наибольшее и наименьшее значения функции на отрезке </w:t>
            </w:r>
            <w:r w:rsidR="009321C8"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80" w:dyaOrig="400">
                <v:shape id="_x0000_i1034" type="#_x0000_t75" style="width:33.75pt;height:20.25pt" o:ole="">
                  <v:imagedata r:id="rId9" o:title=""/>
                </v:shape>
                <o:OLEObject Type="Embed" ProgID="Equation.DSMT4" ShapeID="_x0000_i1034" DrawAspect="Content" ObjectID="_1543579678" r:id="rId10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ана </w:t>
            </w:r>
            <w:proofErr w:type="gram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ункция </w:t>
            </w:r>
            <w:r w:rsidR="009321C8"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079" w:dyaOrig="400">
                <v:shape id="_x0000_i1041" type="#_x0000_t75" style="width:103.5pt;height:20.25pt" o:ole="">
                  <v:imagedata r:id="rId11" o:title=""/>
                </v:shape>
                <o:OLEObject Type="Embed" ProgID="Equation.DSMT4" ShapeID="_x0000_i1041" DrawAspect="Content" ObjectID="_1543579679" r:id="rId12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йдите</w:t>
            </w:r>
            <w:proofErr w:type="gramEnd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:</w:t>
            </w:r>
          </w:p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а)промежутки</w:t>
            </w:r>
            <w:proofErr w:type="gramEnd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озрастания и убывания функции;</w:t>
            </w:r>
          </w:p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наибольшее и наименьшее значения функции на отрезке </w:t>
            </w:r>
            <w:r w:rsidR="009321C8"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40" w:dyaOrig="400">
                <v:shape id="_x0000_i1042" type="#_x0000_t75" style="width:36.75pt;height:20.25pt" o:ole="">
                  <v:imagedata r:id="rId13" o:title=""/>
                </v:shape>
                <o:OLEObject Type="Embed" ProgID="Equation.DSMT4" ShapeID="_x0000_i1042" DrawAspect="Content" ObjectID="_1543579680" r:id="rId14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31884" w:rsidRPr="00631884" w:rsidTr="00020F39">
        <w:tc>
          <w:tcPr>
            <w:tcW w:w="836" w:type="dxa"/>
          </w:tcPr>
          <w:p w:rsidR="00631884" w:rsidRPr="00631884" w:rsidRDefault="00631884" w:rsidP="00631884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881" w:type="dxa"/>
          </w:tcPr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пишите уравнение касательной к графику </w:t>
            </w:r>
            <w:proofErr w:type="gram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ункции </w:t>
            </w:r>
            <w:r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320" w:dyaOrig="400">
                <v:shape id="_x0000_i1025" type="#_x0000_t75" style="width:116.25pt;height:20.25pt" o:ole="">
                  <v:imagedata r:id="rId15" o:title=""/>
                </v:shape>
                <o:OLEObject Type="Embed" ProgID="Equation.DSMT4" ShapeID="_x0000_i1025" DrawAspect="Content" ObjectID="_1543579681" r:id="rId16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очке с абсциссой </w:t>
            </w:r>
            <w:r w:rsidRPr="00631884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700" w:dyaOrig="360">
                <v:shape id="_x0000_i1026" type="#_x0000_t75" style="width:35.25pt;height:18pt" o:ole="">
                  <v:imagedata r:id="rId17" o:title=""/>
                </v:shape>
                <o:OLEObject Type="Embed" ProgID="Equation.DSMT4" ShapeID="_x0000_i1026" DrawAspect="Content" ObjectID="_1543579682" r:id="rId18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пишите уравнение касательной к графику </w:t>
            </w:r>
            <w:proofErr w:type="gram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ункции </w:t>
            </w:r>
            <w:r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220" w:dyaOrig="400">
                <v:shape id="_x0000_i1027" type="#_x0000_t75" style="width:111pt;height:20.25pt" o:ole="">
                  <v:imagedata r:id="rId19" o:title=""/>
                </v:shape>
                <o:OLEObject Type="Embed" ProgID="Equation.DSMT4" ShapeID="_x0000_i1027" DrawAspect="Content" ObjectID="_1543579683" r:id="rId20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очке с абсциссой </w:t>
            </w:r>
            <w:r w:rsidRPr="00631884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820" w:dyaOrig="360">
                <v:shape id="_x0000_i1028" type="#_x0000_t75" style="width:41.25pt;height:18pt" o:ole="">
                  <v:imagedata r:id="rId21" o:title=""/>
                </v:shape>
                <o:OLEObject Type="Embed" ProgID="Equation.DSMT4" ShapeID="_x0000_i1028" DrawAspect="Content" ObjectID="_1543579684" r:id="rId22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31884" w:rsidRPr="00631884" w:rsidTr="00020F39">
        <w:tc>
          <w:tcPr>
            <w:tcW w:w="836" w:type="dxa"/>
          </w:tcPr>
          <w:p w:rsidR="00631884" w:rsidRPr="00631884" w:rsidRDefault="00631884" w:rsidP="00631884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881" w:type="dxa"/>
          </w:tcPr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Исследуйте функцию</w:t>
            </w:r>
            <w:r w:rsidR="009321C8"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579" w:dyaOrig="400">
                <v:shape id="_x0000_i1035" type="#_x0000_t75" style="width:79.5pt;height:20.25pt" o:ole="">
                  <v:imagedata r:id="rId23" o:title=""/>
                </v:shape>
                <o:OLEObject Type="Embed" ProgID="Equation.DSMT4" ShapeID="_x0000_i1035" DrawAspect="Content" ObjectID="_1543579685" r:id="rId24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постройте ее график.</w:t>
            </w:r>
          </w:p>
        </w:tc>
        <w:tc>
          <w:tcPr>
            <w:tcW w:w="4881" w:type="dxa"/>
          </w:tcPr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Исследуйте функцию</w:t>
            </w:r>
            <w:r w:rsidR="009321C8"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939" w:dyaOrig="400">
                <v:shape id="_x0000_i1043" type="#_x0000_t75" style="width:96.75pt;height:20.25pt" o:ole="">
                  <v:imagedata r:id="rId25" o:title=""/>
                </v:shape>
                <o:OLEObject Type="Embed" ProgID="Equation.DSMT4" ShapeID="_x0000_i1043" DrawAspect="Content" ObjectID="_1543579686" r:id="rId26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постройте ее график.</w:t>
            </w:r>
          </w:p>
        </w:tc>
      </w:tr>
      <w:tr w:rsidR="00631884" w:rsidRPr="00631884" w:rsidTr="00020F39">
        <w:tc>
          <w:tcPr>
            <w:tcW w:w="836" w:type="dxa"/>
          </w:tcPr>
          <w:p w:rsidR="00631884" w:rsidRPr="00631884" w:rsidRDefault="00631884" w:rsidP="00631884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881" w:type="dxa"/>
          </w:tcPr>
          <w:p w:rsidR="00631884" w:rsidRPr="00631884" w:rsidRDefault="009321C8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исло 63 представьте в виде суммы </w:t>
            </w:r>
            <w:proofErr w:type="gram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трех  положительных</w:t>
            </w:r>
            <w:proofErr w:type="gramEnd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лагаемых таким образом, чтобы два из них были пропорциональны числам 1 и 2, а произведение всех слагаемых было наибольшим.</w:t>
            </w:r>
          </w:p>
        </w:tc>
        <w:tc>
          <w:tcPr>
            <w:tcW w:w="4881" w:type="dxa"/>
          </w:tcPr>
          <w:p w:rsidR="00631884" w:rsidRPr="00631884" w:rsidRDefault="00631884" w:rsidP="009321C8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Число 6</w:t>
            </w:r>
            <w:r w:rsidR="009321C8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едставьте в виде суммы </w:t>
            </w:r>
            <w:proofErr w:type="gram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трех  положительных</w:t>
            </w:r>
            <w:proofErr w:type="gramEnd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лагаемых таким образом, чтобы два из них были пропорциональны числам 1 и </w:t>
            </w:r>
            <w:r w:rsidR="009321C8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а произведение всех слагаемых было наибольшим. </w:t>
            </w:r>
          </w:p>
        </w:tc>
      </w:tr>
      <w:tr w:rsidR="00631884" w:rsidRPr="00631884" w:rsidTr="00020F39">
        <w:tc>
          <w:tcPr>
            <w:tcW w:w="836" w:type="dxa"/>
          </w:tcPr>
          <w:p w:rsidR="00631884" w:rsidRPr="00631884" w:rsidRDefault="00631884" w:rsidP="00631884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29" type="#_x0000_t75" style="width:12.75pt;height:15.75pt" o:ole="">
                  <v:imagedata r:id="rId27" o:title=""/>
                </v:shape>
                <o:OLEObject Type="Embed" ProgID="Equation.DSMT4" ShapeID="_x0000_i1029" DrawAspect="Content" ObjectID="_1543579687" r:id="rId28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ана </w:t>
            </w:r>
            <w:proofErr w:type="gram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ункция </w:t>
            </w:r>
            <w:r w:rsidR="009321C8"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280" w:dyaOrig="460">
                <v:shape id="_x0000_i1036" type="#_x0000_t75" style="width:114pt;height:23.25pt" o:ole="">
                  <v:imagedata r:id="rId29" o:title=""/>
                </v:shape>
                <o:OLEObject Type="Embed" ProgID="Equation.DSMT4" ShapeID="_x0000_i1036" DrawAspect="Content" ObjectID="_1543579688" r:id="rId30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йдите</w:t>
            </w:r>
            <w:proofErr w:type="gramEnd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:</w:t>
            </w:r>
          </w:p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а) область определения функции;</w:t>
            </w:r>
          </w:p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б) промежутки возрастания и убывания функции;</w:t>
            </w:r>
          </w:p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) наибольшее и наименьшее значения функции на отрезке </w:t>
            </w:r>
            <w:r w:rsidR="009321C8"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880" w:dyaOrig="400">
                <v:shape id="_x0000_i1037" type="#_x0000_t75" style="width:44.25pt;height:20.25pt" o:ole="">
                  <v:imagedata r:id="rId31" o:title=""/>
                </v:shape>
                <o:OLEObject Type="Embed" ProgID="Equation.DSMT4" ShapeID="_x0000_i1037" DrawAspect="Content" ObjectID="_1543579689" r:id="rId32"/>
              </w:object>
            </w:r>
          </w:p>
        </w:tc>
        <w:tc>
          <w:tcPr>
            <w:tcW w:w="4881" w:type="dxa"/>
          </w:tcPr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ана </w:t>
            </w:r>
            <w:proofErr w:type="gram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ункция </w:t>
            </w:r>
            <w:r w:rsidR="009321C8"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180" w:dyaOrig="460">
                <v:shape id="_x0000_i1044" type="#_x0000_t75" style="width:108.75pt;height:23.25pt" o:ole="">
                  <v:imagedata r:id="rId33" o:title=""/>
                </v:shape>
                <o:OLEObject Type="Embed" ProgID="Equation.DSMT4" ShapeID="_x0000_i1044" DrawAspect="Content" ObjectID="_1543579690" r:id="rId34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йдите</w:t>
            </w:r>
            <w:proofErr w:type="gramEnd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:</w:t>
            </w:r>
          </w:p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а) область определения функции;</w:t>
            </w:r>
          </w:p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б) промежутки возрастания и убывания функции;</w:t>
            </w:r>
          </w:p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) наибольшее и наименьшее значения функции на отрезке </w:t>
            </w:r>
            <w:r w:rsidR="009321C8"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859" w:dyaOrig="400">
                <v:shape id="_x0000_i1045" type="#_x0000_t75" style="width:42.75pt;height:20.25pt" o:ole="">
                  <v:imagedata r:id="rId35" o:title=""/>
                </v:shape>
                <o:OLEObject Type="Embed" ProgID="Equation.DSMT4" ShapeID="_x0000_i1045" DrawAspect="Content" ObjectID="_1543579691" r:id="rId36"/>
              </w:object>
            </w:r>
          </w:p>
        </w:tc>
      </w:tr>
      <w:tr w:rsidR="00631884" w:rsidRPr="00631884" w:rsidTr="00020F39">
        <w:tc>
          <w:tcPr>
            <w:tcW w:w="836" w:type="dxa"/>
          </w:tcPr>
          <w:p w:rsidR="00631884" w:rsidRPr="00631884" w:rsidRDefault="00631884" w:rsidP="00631884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30" type="#_x0000_t75" style="width:12.75pt;height:15.75pt" o:ole="">
                  <v:imagedata r:id="rId37" o:title=""/>
                </v:shape>
                <o:OLEObject Type="Embed" ProgID="Equation.DSMT4" ShapeID="_x0000_i1030" DrawAspect="Content" ObjectID="_1543579692" r:id="rId38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631884" w:rsidRPr="00631884" w:rsidRDefault="00631884" w:rsidP="0063188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пишите уравнение касательной к графику </w:t>
            </w:r>
            <w:proofErr w:type="gram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ункции </w:t>
            </w:r>
            <w:r w:rsidR="009321C8"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460" w:dyaOrig="400">
                <v:shape id="_x0000_i1038" type="#_x0000_t75" style="width:123pt;height:20.25pt" o:ole="">
                  <v:imagedata r:id="rId39" o:title=""/>
                </v:shape>
                <o:OLEObject Type="Embed" ProgID="Equation.DSMT4" ShapeID="_x0000_i1038" DrawAspect="Content" ObjectID="_1543579693" r:id="rId40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proofErr w:type="gramEnd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араллельной прямой </w:t>
            </w:r>
            <w:r w:rsidR="009321C8" w:rsidRPr="00631884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60" w:dyaOrig="320">
                <v:shape id="_x0000_i1039" type="#_x0000_t75" style="width:53.25pt;height:15.75pt" o:ole="">
                  <v:imagedata r:id="rId41" o:title=""/>
                </v:shape>
                <o:OLEObject Type="Embed" ProgID="Equation.DSMT4" ShapeID="_x0000_i1039" DrawAspect="Content" ObjectID="_1543579694" r:id="rId42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631884" w:rsidRPr="00631884" w:rsidRDefault="00631884" w:rsidP="00631884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пишите уравнение касательной к графику </w:t>
            </w:r>
            <w:proofErr w:type="gram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ункции </w:t>
            </w:r>
            <w:r w:rsidR="009321C8"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439" w:dyaOrig="400">
                <v:shape id="_x0000_i1046" type="#_x0000_t75" style="width:122.25pt;height:20.25pt" o:ole="">
                  <v:imagedata r:id="rId43" o:title=""/>
                </v:shape>
                <o:OLEObject Type="Embed" ProgID="Equation.DSMT4" ShapeID="_x0000_i1046" DrawAspect="Content" ObjectID="_1543579695" r:id="rId44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proofErr w:type="gramEnd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араллельной прямой </w:t>
            </w:r>
            <w:r w:rsidRPr="00631884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20" w:dyaOrig="320">
                <v:shape id="_x0000_i1031" type="#_x0000_t75" style="width:51pt;height:15.75pt" o:ole="">
                  <v:imagedata r:id="rId45" o:title=""/>
                </v:shape>
                <o:OLEObject Type="Embed" ProgID="Equation.DSMT4" ShapeID="_x0000_i1031" DrawAspect="Content" ObjectID="_1543579696" r:id="rId46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31884" w:rsidRPr="00631884" w:rsidTr="00020F39">
        <w:tc>
          <w:tcPr>
            <w:tcW w:w="836" w:type="dxa"/>
          </w:tcPr>
          <w:p w:rsidR="00631884" w:rsidRPr="00631884" w:rsidRDefault="00631884" w:rsidP="00631884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Pr="00631884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32" type="#_x0000_t75" style="width:6.75pt;height:15pt" o:ole="">
                  <v:imagedata r:id="rId47" o:title=""/>
                </v:shape>
                <o:OLEObject Type="Embed" ProgID="Equation.DSMT4" ShapeID="_x0000_i1032" DrawAspect="Content" ObjectID="_1543579697" r:id="rId48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ределите промежутки выпуклости вверх (вниз) графика функции </w:t>
            </w:r>
            <w:r w:rsidR="009321C8"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860" w:dyaOrig="400">
                <v:shape id="_x0000_i1040" type="#_x0000_t75" style="width:93pt;height:20.25pt" o:ole="">
                  <v:imagedata r:id="rId49" o:title=""/>
                </v:shape>
                <o:OLEObject Type="Embed" ProgID="Equation.DSMT4" ShapeID="_x0000_i1040" DrawAspect="Content" ObjectID="_1543579698" r:id="rId50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881" w:type="dxa"/>
          </w:tcPr>
          <w:p w:rsidR="00631884" w:rsidRPr="00631884" w:rsidRDefault="00631884" w:rsidP="0063188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ределите промежутки выпуклости вверх (вниз) графика функции </w:t>
            </w:r>
            <w:r w:rsidR="009321C8"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900" w:dyaOrig="400">
                <v:shape id="_x0000_i1047" type="#_x0000_t75" style="width:95.25pt;height:20.25pt" o:ole="">
                  <v:imagedata r:id="rId51" o:title=""/>
                </v:shape>
                <o:OLEObject Type="Embed" ProgID="Equation.DSMT4" ShapeID="_x0000_i1047" DrawAspect="Content" ObjectID="_1543579699" r:id="rId52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631884" w:rsidRPr="00631884" w:rsidRDefault="00631884" w:rsidP="00631884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631884" w:rsidRDefault="00631884">
      <w:bookmarkStart w:id="0" w:name="_GoBack"/>
      <w:bookmarkEnd w:id="0"/>
    </w:p>
    <w:sectPr w:rsidR="00631884">
      <w:headerReference w:type="default" r:id="rId5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B1979" w:rsidRDefault="00DB1979" w:rsidP="00631884">
      <w:pPr>
        <w:spacing w:after="0" w:line="240" w:lineRule="auto"/>
      </w:pPr>
      <w:r>
        <w:separator/>
      </w:r>
    </w:p>
  </w:endnote>
  <w:endnote w:type="continuationSeparator" w:id="0">
    <w:p w:rsidR="00DB1979" w:rsidRDefault="00DB1979" w:rsidP="006318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B1979" w:rsidRDefault="00DB1979" w:rsidP="00631884">
      <w:pPr>
        <w:spacing w:after="0" w:line="240" w:lineRule="auto"/>
      </w:pPr>
      <w:r>
        <w:separator/>
      </w:r>
    </w:p>
  </w:footnote>
  <w:footnote w:type="continuationSeparator" w:id="0">
    <w:p w:rsidR="00DB1979" w:rsidRDefault="00DB1979" w:rsidP="006318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1884" w:rsidRDefault="00631884">
    <w:pPr>
      <w:pStyle w:val="a4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9E1469C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38F352E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1884"/>
    <w:rsid w:val="004D1290"/>
    <w:rsid w:val="00631884"/>
    <w:rsid w:val="0079451A"/>
    <w:rsid w:val="009321C8"/>
    <w:rsid w:val="00C046F7"/>
    <w:rsid w:val="00D765EB"/>
    <w:rsid w:val="00DB19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A4C55B2-9963-40E1-85DF-7B0D6DF6EA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631884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6318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63188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631884"/>
  </w:style>
  <w:style w:type="paragraph" w:styleId="a6">
    <w:name w:val="footer"/>
    <w:basedOn w:val="a"/>
    <w:link w:val="a7"/>
    <w:uiPriority w:val="99"/>
    <w:unhideWhenUsed/>
    <w:rsid w:val="0063188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6318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318</Words>
  <Characters>1815</Characters>
  <Application>Microsoft Office Word</Application>
  <DocSecurity>0</DocSecurity>
  <Lines>15</Lines>
  <Paragraphs>4</Paragraphs>
  <ScaleCrop>false</ScaleCrop>
  <Company/>
  <LinksUpToDate>false</LinksUpToDate>
  <CharactersWithSpaces>21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ther</dc:creator>
  <cp:keywords/>
  <dc:description/>
  <cp:lastModifiedBy>mother</cp:lastModifiedBy>
  <cp:revision>3</cp:revision>
  <dcterms:created xsi:type="dcterms:W3CDTF">2016-12-18T11:53:00Z</dcterms:created>
  <dcterms:modified xsi:type="dcterms:W3CDTF">2016-12-18T12:13:00Z</dcterms:modified>
</cp:coreProperties>
</file>